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1E77C9" w14:textId="77777777" w:rsidR="003923FC" w:rsidRPr="00BB382E" w:rsidRDefault="003923FC" w:rsidP="003923FC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sz w:val="36"/>
          <w:szCs w:val="36"/>
        </w:rPr>
      </w:pPr>
      <w:r w:rsidRPr="00BB382E">
        <w:rPr>
          <w:rFonts w:ascii="Times New Roman" w:hAnsi="Times New Roman"/>
          <w:b/>
          <w:sz w:val="36"/>
          <w:szCs w:val="36"/>
        </w:rPr>
        <w:t>Question Bank</w:t>
      </w:r>
    </w:p>
    <w:p w14:paraId="1EE60F39" w14:textId="77777777" w:rsidR="003923FC" w:rsidRPr="00BB382E" w:rsidRDefault="00C15783" w:rsidP="003923FC">
      <w:pPr>
        <w:widowControl w:val="0"/>
        <w:tabs>
          <w:tab w:val="center" w:pos="4510"/>
          <w:tab w:val="left" w:pos="5821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36"/>
          <w:szCs w:val="36"/>
        </w:rPr>
      </w:pPr>
      <w:r w:rsidRPr="00BB382E">
        <w:rPr>
          <w:rFonts w:ascii="Times New Roman" w:hAnsi="Times New Roman"/>
          <w:b/>
          <w:sz w:val="36"/>
          <w:szCs w:val="36"/>
        </w:rPr>
        <w:t>Unit -5</w:t>
      </w:r>
    </w:p>
    <w:p w14:paraId="7AE2AFD5" w14:textId="77777777" w:rsidR="003923FC" w:rsidRPr="00930244" w:rsidRDefault="003923FC" w:rsidP="003923FC">
      <w:pPr>
        <w:widowControl w:val="0"/>
        <w:tabs>
          <w:tab w:val="center" w:pos="4510"/>
          <w:tab w:val="left" w:pos="5821"/>
        </w:tabs>
        <w:autoSpaceDE w:val="0"/>
        <w:autoSpaceDN w:val="0"/>
        <w:adjustRightInd w:val="0"/>
        <w:rPr>
          <w:rFonts w:ascii="Times New Roman" w:hAnsi="Times New Roman"/>
          <w:b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ab/>
      </w:r>
      <w:r w:rsidR="00C15783" w:rsidRPr="00C15783">
        <w:rPr>
          <w:rFonts w:ascii="Times New Roman" w:hAnsi="Times New Roman"/>
          <w:b/>
          <w:sz w:val="20"/>
          <w:szCs w:val="20"/>
        </w:rPr>
        <w:t xml:space="preserve">Discrete </w:t>
      </w:r>
      <w:r w:rsidRPr="00C15783">
        <w:rPr>
          <w:rFonts w:ascii="Times New Roman" w:hAnsi="Times New Roman"/>
          <w:b/>
          <w:sz w:val="20"/>
          <w:szCs w:val="20"/>
        </w:rPr>
        <w:t>M</w:t>
      </w:r>
      <w:r w:rsidRPr="00930244">
        <w:rPr>
          <w:rFonts w:ascii="Times New Roman" w:hAnsi="Times New Roman"/>
          <w:b/>
          <w:sz w:val="20"/>
          <w:szCs w:val="20"/>
        </w:rPr>
        <w:t>athematics</w:t>
      </w:r>
    </w:p>
    <w:p w14:paraId="65806C12" w14:textId="03A3CF21" w:rsidR="003923FC" w:rsidRPr="00930244" w:rsidRDefault="00C15783" w:rsidP="003923FC">
      <w:pPr>
        <w:widowControl w:val="0"/>
        <w:autoSpaceDE w:val="0"/>
        <w:autoSpaceDN w:val="0"/>
        <w:adjustRightInd w:val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Course Code: </w:t>
      </w:r>
      <w:r w:rsidR="00304D7D">
        <w:rPr>
          <w:rFonts w:ascii="Times New Roman" w:hAnsi="Times New Roman"/>
          <w:sz w:val="20"/>
          <w:szCs w:val="20"/>
        </w:rPr>
        <w:t>BBS01T1009</w:t>
      </w:r>
    </w:p>
    <w:p w14:paraId="0ABEEBBF" w14:textId="77777777" w:rsidR="003923FC" w:rsidRPr="00930244" w:rsidRDefault="003923FC">
      <w:pPr>
        <w:rPr>
          <w:rFonts w:ascii="Times New Roman" w:hAnsi="Times New Roman"/>
          <w:sz w:val="20"/>
          <w:szCs w:val="20"/>
        </w:rPr>
      </w:pPr>
    </w:p>
    <w:tbl>
      <w:tblPr>
        <w:tblpPr w:leftFromText="180" w:rightFromText="180" w:vertAnchor="text" w:horzAnchor="margin" w:tblpXSpec="center" w:tblpY="206"/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3600"/>
        <w:gridCol w:w="270"/>
        <w:gridCol w:w="720"/>
        <w:gridCol w:w="540"/>
        <w:gridCol w:w="810"/>
        <w:gridCol w:w="630"/>
        <w:gridCol w:w="1620"/>
        <w:gridCol w:w="270"/>
        <w:gridCol w:w="540"/>
      </w:tblGrid>
      <w:tr w:rsidR="00687FB9" w:rsidRPr="00C33527" w14:paraId="7B6299DC" w14:textId="77777777" w:rsidTr="00C33527">
        <w:trPr>
          <w:cantSplit/>
          <w:tblHeader/>
        </w:trPr>
        <w:tc>
          <w:tcPr>
            <w:tcW w:w="468" w:type="dxa"/>
            <w:shd w:val="clear" w:color="auto" w:fill="DAEEF3"/>
            <w:vAlign w:val="center"/>
          </w:tcPr>
          <w:p w14:paraId="5966C5DE" w14:textId="77777777" w:rsidR="00BB39AD" w:rsidRPr="00C33527" w:rsidRDefault="008F134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C33527">
              <w:rPr>
                <w:rFonts w:ascii="Times New Roman" w:hAnsi="Times New Roman"/>
                <w:sz w:val="20"/>
                <w:szCs w:val="20"/>
              </w:rPr>
              <w:t>S</w:t>
            </w:r>
            <w:r w:rsidR="00BB39AD" w:rsidRPr="00C33527">
              <w:rPr>
                <w:rFonts w:ascii="Times New Roman" w:hAnsi="Times New Roman"/>
                <w:sz w:val="20"/>
                <w:szCs w:val="20"/>
              </w:rPr>
              <w:t>l</w:t>
            </w:r>
            <w:proofErr w:type="spellEnd"/>
            <w:r w:rsidR="00BB39AD" w:rsidRPr="00C33527">
              <w:rPr>
                <w:rFonts w:ascii="Times New Roman" w:hAnsi="Times New Roman"/>
                <w:sz w:val="20"/>
                <w:szCs w:val="20"/>
              </w:rPr>
              <w:t xml:space="preserve"> No. </w:t>
            </w:r>
          </w:p>
        </w:tc>
        <w:tc>
          <w:tcPr>
            <w:tcW w:w="3600" w:type="dxa"/>
            <w:shd w:val="clear" w:color="auto" w:fill="DAEEF3"/>
            <w:vAlign w:val="center"/>
          </w:tcPr>
          <w:p w14:paraId="56C1BA6D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Questions</w:t>
            </w:r>
          </w:p>
        </w:tc>
        <w:tc>
          <w:tcPr>
            <w:tcW w:w="270" w:type="dxa"/>
            <w:shd w:val="clear" w:color="auto" w:fill="DAEEF3"/>
            <w:vAlign w:val="center"/>
          </w:tcPr>
          <w:p w14:paraId="6119CD33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CO</w:t>
            </w:r>
          </w:p>
        </w:tc>
        <w:tc>
          <w:tcPr>
            <w:tcW w:w="720" w:type="dxa"/>
            <w:shd w:val="clear" w:color="auto" w:fill="DAEEF3"/>
            <w:vAlign w:val="center"/>
          </w:tcPr>
          <w:p w14:paraId="35E2030E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loom’s Taxonomy Level</w:t>
            </w:r>
          </w:p>
        </w:tc>
        <w:tc>
          <w:tcPr>
            <w:tcW w:w="540" w:type="dxa"/>
            <w:shd w:val="clear" w:color="auto" w:fill="DAEEF3"/>
          </w:tcPr>
          <w:p w14:paraId="3A9C0EA5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Difficulty Level</w:t>
            </w:r>
          </w:p>
        </w:tc>
        <w:tc>
          <w:tcPr>
            <w:tcW w:w="810" w:type="dxa"/>
            <w:shd w:val="clear" w:color="auto" w:fill="DAEEF3"/>
          </w:tcPr>
          <w:p w14:paraId="0FEAB2A0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Competitive Exam Question Y/N</w:t>
            </w:r>
          </w:p>
        </w:tc>
        <w:tc>
          <w:tcPr>
            <w:tcW w:w="630" w:type="dxa"/>
            <w:shd w:val="clear" w:color="auto" w:fill="DAEEF3"/>
          </w:tcPr>
          <w:p w14:paraId="39D36011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Area</w:t>
            </w:r>
          </w:p>
        </w:tc>
        <w:tc>
          <w:tcPr>
            <w:tcW w:w="1620" w:type="dxa"/>
            <w:shd w:val="clear" w:color="auto" w:fill="DAEEF3"/>
          </w:tcPr>
          <w:p w14:paraId="7D195200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Topic</w:t>
            </w:r>
          </w:p>
        </w:tc>
        <w:tc>
          <w:tcPr>
            <w:tcW w:w="270" w:type="dxa"/>
            <w:shd w:val="clear" w:color="auto" w:fill="DAEEF3"/>
          </w:tcPr>
          <w:p w14:paraId="4F6BC46F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Unit</w:t>
            </w:r>
          </w:p>
        </w:tc>
        <w:tc>
          <w:tcPr>
            <w:tcW w:w="540" w:type="dxa"/>
            <w:shd w:val="clear" w:color="auto" w:fill="DAEEF3"/>
          </w:tcPr>
          <w:p w14:paraId="745BA8AB" w14:textId="77777777"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arks</w:t>
            </w:r>
          </w:p>
        </w:tc>
      </w:tr>
      <w:tr w:rsidR="00FA4897" w:rsidRPr="00C33527" w14:paraId="7C283EFF" w14:textId="77777777" w:rsidTr="00C33527">
        <w:tc>
          <w:tcPr>
            <w:tcW w:w="468" w:type="dxa"/>
          </w:tcPr>
          <w:p w14:paraId="5C760AEA" w14:textId="77777777" w:rsidR="00FA4897" w:rsidRDefault="00FA4897" w:rsidP="00FA4897">
            <w:pPr>
              <w:widowControl w:val="0"/>
              <w:autoSpaceDE w:val="0"/>
              <w:autoSpaceDN w:val="0"/>
              <w:adjustRightInd w:val="0"/>
              <w:ind w:left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10B582F0" w14:textId="378D9FF4" w:rsidR="00FA4897" w:rsidRPr="00FA4897" w:rsidRDefault="00FA4897" w:rsidP="00FA489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3600" w:type="dxa"/>
          </w:tcPr>
          <w:p w14:paraId="1E6CE7F6" w14:textId="0B0801A2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efine Euler walk.</w:t>
            </w:r>
          </w:p>
        </w:tc>
        <w:tc>
          <w:tcPr>
            <w:tcW w:w="270" w:type="dxa"/>
          </w:tcPr>
          <w:p w14:paraId="530B99B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7F15CB8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022E4BD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452067B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737FE4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A229AA6" w14:textId="0A9362B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6C93964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74F87EE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66B2D29" w14:textId="77777777" w:rsidTr="00C33527">
        <w:tc>
          <w:tcPr>
            <w:tcW w:w="468" w:type="dxa"/>
          </w:tcPr>
          <w:p w14:paraId="2F05C4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600" w:type="dxa"/>
          </w:tcPr>
          <w:p w14:paraId="0B60C7E3" w14:textId="7626373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efine Euler’s path.</w:t>
            </w:r>
          </w:p>
        </w:tc>
        <w:tc>
          <w:tcPr>
            <w:tcW w:w="270" w:type="dxa"/>
          </w:tcPr>
          <w:p w14:paraId="1AE118B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87F239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5085274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1F40BD5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1AB7CD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AE0B7E4" w14:textId="2B78DAC2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19FB8EB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629F5AC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46F83BE1" w14:textId="77777777" w:rsidTr="00C33527">
        <w:tc>
          <w:tcPr>
            <w:tcW w:w="468" w:type="dxa"/>
          </w:tcPr>
          <w:p w14:paraId="28B04AB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600" w:type="dxa"/>
          </w:tcPr>
          <w:p w14:paraId="0E2E6F7A" w14:textId="5F21C0EE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efine Euler’s circuit.</w:t>
            </w:r>
          </w:p>
        </w:tc>
        <w:tc>
          <w:tcPr>
            <w:tcW w:w="270" w:type="dxa"/>
          </w:tcPr>
          <w:p w14:paraId="2677428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83F4EF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3FC630F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3151C45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8E5BEB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0D2DB36" w14:textId="3319DC22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043060D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4EFFD0C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68D79134" w14:textId="77777777" w:rsidTr="00C33527">
        <w:tc>
          <w:tcPr>
            <w:tcW w:w="468" w:type="dxa"/>
          </w:tcPr>
          <w:p w14:paraId="3C1DF05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600" w:type="dxa"/>
          </w:tcPr>
          <w:p w14:paraId="63993B80" w14:textId="096A3376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Define </w:t>
            </w:r>
            <w:r>
              <w:rPr>
                <w:rFonts w:ascii="Times New Roman" w:hAnsi="Times New Roman"/>
                <w:sz w:val="20"/>
                <w:szCs w:val="20"/>
              </w:rPr>
              <w:t>Hamilton’s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walk.</w:t>
            </w:r>
          </w:p>
        </w:tc>
        <w:tc>
          <w:tcPr>
            <w:tcW w:w="270" w:type="dxa"/>
          </w:tcPr>
          <w:p w14:paraId="088C82C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182E27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6537C47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2778775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5386752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84A513B" w14:textId="745E998F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061B376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5D2829C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7FDAA473" w14:textId="77777777" w:rsidTr="00C33527">
        <w:tc>
          <w:tcPr>
            <w:tcW w:w="468" w:type="dxa"/>
          </w:tcPr>
          <w:p w14:paraId="30EA76E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3600" w:type="dxa"/>
          </w:tcPr>
          <w:p w14:paraId="2DE00476" w14:textId="6980D9B9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efine Hamilton’s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path.</w:t>
            </w:r>
          </w:p>
        </w:tc>
        <w:tc>
          <w:tcPr>
            <w:tcW w:w="270" w:type="dxa"/>
          </w:tcPr>
          <w:p w14:paraId="0617F1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5F9750D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4B048C6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088A94B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4778401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B40A09A" w14:textId="6B8081BE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295E2EC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D3470D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18FBB2C" w14:textId="77777777" w:rsidTr="00C33527">
        <w:tc>
          <w:tcPr>
            <w:tcW w:w="468" w:type="dxa"/>
          </w:tcPr>
          <w:p w14:paraId="01E3CBA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3600" w:type="dxa"/>
          </w:tcPr>
          <w:p w14:paraId="1B07E96F" w14:textId="35E69221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Define Hamilton’s circuit.</w:t>
            </w:r>
          </w:p>
        </w:tc>
        <w:tc>
          <w:tcPr>
            <w:tcW w:w="270" w:type="dxa"/>
          </w:tcPr>
          <w:p w14:paraId="19930A2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8F9B8A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5F2D14B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5F807F9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5FAC2FF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BB88AE4" w14:textId="24B51E0C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064E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21B5323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F53EBF4" w14:textId="0A8A9DE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31419C8" w14:textId="77777777" w:rsidTr="00C33527">
        <w:tc>
          <w:tcPr>
            <w:tcW w:w="468" w:type="dxa"/>
          </w:tcPr>
          <w:p w14:paraId="520C3E0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3600" w:type="dxa"/>
          </w:tcPr>
          <w:p w14:paraId="61D56C46" w14:textId="32F86BA3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  <w:p w14:paraId="53A799A3" w14:textId="791469E8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Emphasis"/>
                <w:rFonts w:ascii="Arial" w:hAnsi="Arial" w:cs="Arial"/>
                <w:b/>
                <w:bCs/>
                <w:i w:val="0"/>
                <w:iCs w:val="0"/>
                <w:color w:val="5F6368"/>
                <w:sz w:val="21"/>
                <w:szCs w:val="21"/>
                <w:shd w:val="clear" w:color="auto" w:fill="FFFFFF"/>
              </w:rPr>
              <w:t xml:space="preserve">Define </w:t>
            </w:r>
            <w:r>
              <w:rPr>
                <w:rStyle w:val="Emphasis"/>
                <w:rFonts w:ascii="Arial" w:hAnsi="Arial" w:cs="Arial"/>
                <w:b/>
                <w:bCs/>
                <w:i w:val="0"/>
                <w:iCs w:val="0"/>
                <w:color w:val="5F6368"/>
                <w:sz w:val="21"/>
                <w:szCs w:val="21"/>
                <w:shd w:val="clear" w:color="auto" w:fill="FFFFFF"/>
              </w:rPr>
              <w:t>Eulerian</w:t>
            </w:r>
            <w:r>
              <w:rPr>
                <w:rFonts w:ascii="Arial" w:hAnsi="Arial" w:cs="Arial"/>
                <w:color w:val="4D5156"/>
                <w:sz w:val="21"/>
                <w:szCs w:val="21"/>
                <w:shd w:val="clear" w:color="auto" w:fill="FFFFFF"/>
              </w:rPr>
              <w:t> cycle</w:t>
            </w:r>
            <w:r>
              <w:rPr>
                <w:rFonts w:ascii="Arial" w:hAnsi="Arial" w:cs="Arial"/>
                <w:color w:val="4D5156"/>
                <w:sz w:val="21"/>
                <w:szCs w:val="21"/>
                <w:shd w:val="clear" w:color="auto" w:fill="FFFFFF"/>
              </w:rPr>
              <w:t>.</w:t>
            </w:r>
          </w:p>
        </w:tc>
        <w:tc>
          <w:tcPr>
            <w:tcW w:w="270" w:type="dxa"/>
          </w:tcPr>
          <w:p w14:paraId="5FBDE4B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2FD47C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19B6A53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0EEBCF6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7802E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5B95471D" w14:textId="526E4AD8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84B4C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08D5F78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385E7A3" w14:textId="4244388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4592B878" w14:textId="77777777" w:rsidTr="00C33527">
        <w:tc>
          <w:tcPr>
            <w:tcW w:w="468" w:type="dxa"/>
          </w:tcPr>
          <w:p w14:paraId="052DBEA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3600" w:type="dxa"/>
          </w:tcPr>
          <w:p w14:paraId="46F82B4B" w14:textId="7F460C46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9A1A42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09243A9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DE7E64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547A199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6B33BF7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B4538BC" w14:textId="0F62F418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84B4C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699E4B8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78C55675" w14:textId="378CC02C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252DFD05" w14:textId="77777777" w:rsidTr="00C33527">
        <w:tc>
          <w:tcPr>
            <w:tcW w:w="468" w:type="dxa"/>
          </w:tcPr>
          <w:p w14:paraId="28BBB81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3600" w:type="dxa"/>
          </w:tcPr>
          <w:p w14:paraId="44917AA2" w14:textId="3D51E53F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C1A688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C27D39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5EEC05B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1FA4257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73EBE0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D0C9398" w14:textId="0B3CF2E8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84B4C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2686F6A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22B21720" w14:textId="18B01B12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00DEB31" w14:textId="77777777" w:rsidTr="00C33527">
        <w:tc>
          <w:tcPr>
            <w:tcW w:w="468" w:type="dxa"/>
          </w:tcPr>
          <w:p w14:paraId="70506CD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3600" w:type="dxa"/>
          </w:tcPr>
          <w:p w14:paraId="586CBE5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Which of the undirected graph in the following figure have </w:t>
            </w:r>
            <w:proofErr w:type="gramStart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an</w:t>
            </w:r>
            <w:proofErr w:type="gramEnd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 Euler circuit? Of those that do not, which have </w:t>
            </w:r>
            <w:proofErr w:type="gramStart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an</w:t>
            </w:r>
            <w:proofErr w:type="gramEnd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 Euler Path?</w:t>
            </w:r>
          </w:p>
          <w:p w14:paraId="5ECECCA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1B141EB7" wp14:editId="6DEB1DC8">
                  <wp:extent cx="2051050" cy="819150"/>
                  <wp:effectExtent l="0" t="0" r="0" b="0"/>
                  <wp:docPr id="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0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14:paraId="3E8EBDB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720" w:type="dxa"/>
          </w:tcPr>
          <w:p w14:paraId="05122B5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25168CF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6D2AB51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A716F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CCE393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5E75DF0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6AF9E68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154A8F45" w14:textId="77777777" w:rsidTr="00C33527">
        <w:tc>
          <w:tcPr>
            <w:tcW w:w="468" w:type="dxa"/>
          </w:tcPr>
          <w:p w14:paraId="01046CF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3600" w:type="dxa"/>
          </w:tcPr>
          <w:p w14:paraId="21D572D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Show that a connected multigraph with at least two vertices has </w:t>
            </w:r>
            <w:proofErr w:type="gramStart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an</w:t>
            </w:r>
            <w:proofErr w:type="gramEnd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 Euler circuit </w:t>
            </w:r>
            <w:proofErr w:type="spellStart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iff</w:t>
            </w:r>
            <w:proofErr w:type="spellEnd"/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 each of its vertices has an even degree.</w:t>
            </w:r>
          </w:p>
        </w:tc>
        <w:tc>
          <w:tcPr>
            <w:tcW w:w="270" w:type="dxa"/>
          </w:tcPr>
          <w:p w14:paraId="14A24DB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18B19C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069291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1D5A639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FAB35D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563CD2A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766ABCF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77E1321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63DE26FF" w14:textId="77777777" w:rsidTr="00C33527">
        <w:tc>
          <w:tcPr>
            <w:tcW w:w="468" w:type="dxa"/>
          </w:tcPr>
          <w:p w14:paraId="6866FC7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3600" w:type="dxa"/>
          </w:tcPr>
          <w:p w14:paraId="51F150F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Which graphs shown in the following figure have </w:t>
            </w:r>
            <w:proofErr w:type="gramStart"/>
            <w:r w:rsidRPr="00C33527">
              <w:rPr>
                <w:rFonts w:ascii="Times New Roman" w:hAnsi="Times New Roman"/>
                <w:sz w:val="20"/>
                <w:szCs w:val="20"/>
              </w:rPr>
              <w:t>an</w:t>
            </w:r>
            <w:proofErr w:type="gramEnd"/>
            <w:r w:rsidRPr="00C33527">
              <w:rPr>
                <w:rFonts w:ascii="Times New Roman" w:hAnsi="Times New Roman"/>
                <w:sz w:val="20"/>
                <w:szCs w:val="20"/>
              </w:rPr>
              <w:t xml:space="preserve"> Euler path? Explain it.</w:t>
            </w:r>
          </w:p>
          <w:p w14:paraId="31BC738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 wp14:anchorId="6FE2708C" wp14:editId="5D04A477">
                  <wp:extent cx="2032000" cy="501650"/>
                  <wp:effectExtent l="0" t="0" r="0" b="0"/>
                  <wp:docPr id="1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14:paraId="25A9647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6E80730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50C919F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4DF738A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04569E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21FBEFA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59267AE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4455BC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43E9161A" w14:textId="77777777" w:rsidTr="00C33527">
        <w:tc>
          <w:tcPr>
            <w:tcW w:w="468" w:type="dxa"/>
          </w:tcPr>
          <w:p w14:paraId="5C8AF8B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3600" w:type="dxa"/>
          </w:tcPr>
          <w:p w14:paraId="5A73D2B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Which of the simple graphs in the following Figure have a Hamilton circuit or, if not, a Hamilton path?</w:t>
            </w:r>
          </w:p>
          <w:p w14:paraId="2868126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eastAsia="CMR10" w:hAnsi="Times New Roman"/>
                <w:noProof/>
                <w:color w:val="000000"/>
              </w:rPr>
              <w:drawing>
                <wp:inline distT="0" distB="0" distL="0" distR="0" wp14:anchorId="162661F1" wp14:editId="598825ED">
                  <wp:extent cx="2114550" cy="584200"/>
                  <wp:effectExtent l="0" t="0" r="0" b="0"/>
                  <wp:docPr id="1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14:paraId="3B968AF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95D797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3208FD3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1DE6983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326A7E8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A83CC6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6D44F4A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096A090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2A4D724E" w14:textId="77777777" w:rsidTr="00C33527">
        <w:tc>
          <w:tcPr>
            <w:tcW w:w="468" w:type="dxa"/>
          </w:tcPr>
          <w:p w14:paraId="6001C50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3600" w:type="dxa"/>
          </w:tcPr>
          <w:p w14:paraId="3EEF7DD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eastAsia="CMR10" w:hAnsi="Times New Roman"/>
                <w:color w:val="000000"/>
              </w:rPr>
              <w:t xml:space="preserve">Show that </w:t>
            </w:r>
            <w:r w:rsidRPr="00C33527">
              <w:rPr>
                <w:rFonts w:ascii="Times New Roman" w:hAnsi="Times New Roman"/>
                <w:position w:val="-12"/>
              </w:rPr>
              <w:object w:dxaOrig="340" w:dyaOrig="360" w14:anchorId="5723EA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17.25pt;height:18pt" o:ole="">
                  <v:imagedata r:id="rId9" o:title=""/>
                </v:shape>
                <o:OLEObject Type="Embed" ProgID="Equation.DSMT4" ShapeID="_x0000_i1057" DrawAspect="Content" ObjectID="_1717915360" r:id="rId10"/>
              </w:object>
            </w:r>
            <w:r w:rsidRPr="00C33527">
              <w:rPr>
                <w:rFonts w:ascii="Times New Roman" w:hAnsi="Times New Roman"/>
              </w:rPr>
              <w:t xml:space="preserve"> has a Hamilton circuit whenever </w:t>
            </w:r>
            <w:r w:rsidRPr="00C33527">
              <w:rPr>
                <w:rFonts w:ascii="Times New Roman" w:hAnsi="Times New Roman"/>
                <w:position w:val="-6"/>
              </w:rPr>
              <w:object w:dxaOrig="540" w:dyaOrig="279" w14:anchorId="17F9AE7F">
                <v:shape id="_x0000_i1058" type="#_x0000_t75" style="width:27pt;height:14.25pt" o:ole="">
                  <v:imagedata r:id="rId11" o:title=""/>
                </v:shape>
                <o:OLEObject Type="Embed" ProgID="Equation.DSMT4" ShapeID="_x0000_i1058" DrawAspect="Content" ObjectID="_1717915361" r:id="rId12"/>
              </w:object>
            </w:r>
          </w:p>
        </w:tc>
        <w:tc>
          <w:tcPr>
            <w:tcW w:w="270" w:type="dxa"/>
          </w:tcPr>
          <w:p w14:paraId="04BCAA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54F63AE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053EDD4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57BCB8F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E10244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4C4CCE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3999DC9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5EB03E2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13687847" w14:textId="77777777" w:rsidTr="00C33527">
        <w:tc>
          <w:tcPr>
            <w:tcW w:w="468" w:type="dxa"/>
          </w:tcPr>
          <w:p w14:paraId="7826D1C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3600" w:type="dxa"/>
          </w:tcPr>
          <w:p w14:paraId="044ACF62" w14:textId="28ED6A1E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Show that a directed multigraph having no isolated vertices has </w:t>
            </w:r>
            <w:proofErr w:type="gramStart"/>
            <w:r w:rsidRPr="00C33527">
              <w:rPr>
                <w:rFonts w:ascii="Times New Roman" w:hAnsi="Times New Roman"/>
                <w:sz w:val="20"/>
                <w:szCs w:val="20"/>
              </w:rPr>
              <w:t>a</w:t>
            </w:r>
            <w:r>
              <w:rPr>
                <w:rFonts w:ascii="Times New Roman" w:hAnsi="Times New Roman"/>
                <w:sz w:val="20"/>
                <w:szCs w:val="20"/>
              </w:rPr>
              <w:t>n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33527">
              <w:rPr>
                <w:rFonts w:ascii="Times New Roman" w:hAnsi="Times New Roman"/>
                <w:sz w:val="20"/>
                <w:szCs w:val="20"/>
              </w:rPr>
              <w:t>Euler circuit if and only if the graph is weakly connected and the in-degree and out-degree of each vertex are equal.</w:t>
            </w:r>
          </w:p>
        </w:tc>
        <w:tc>
          <w:tcPr>
            <w:tcW w:w="270" w:type="dxa"/>
          </w:tcPr>
          <w:p w14:paraId="4502A17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0F93B4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46405F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4C4568D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DD2C11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9474F4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7FBA07A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EC5555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2052A76E" w14:textId="77777777" w:rsidTr="00C33527">
        <w:tc>
          <w:tcPr>
            <w:tcW w:w="468" w:type="dxa"/>
          </w:tcPr>
          <w:p w14:paraId="29DAE4B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3600" w:type="dxa"/>
          </w:tcPr>
          <w:p w14:paraId="4D84ADF9" w14:textId="77777777" w:rsidR="00FA4897" w:rsidRPr="00C33527" w:rsidRDefault="00FA4897" w:rsidP="00FA489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Derive an algorithm for constructing Euler circuits in directed graph.</w:t>
            </w:r>
          </w:p>
        </w:tc>
        <w:tc>
          <w:tcPr>
            <w:tcW w:w="270" w:type="dxa"/>
          </w:tcPr>
          <w:p w14:paraId="7613087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5338A35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3EDFCA1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2A5829F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34E0A1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3E62B1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2010BCB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D23C53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59D62C2F" w14:textId="77777777" w:rsidTr="00C33527">
        <w:tc>
          <w:tcPr>
            <w:tcW w:w="468" w:type="dxa"/>
          </w:tcPr>
          <w:p w14:paraId="1DEDDA8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3600" w:type="dxa"/>
          </w:tcPr>
          <w:p w14:paraId="48E4AC3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Derive an algorithm for constructing Euler paths in directed graph.</w:t>
            </w:r>
          </w:p>
        </w:tc>
        <w:tc>
          <w:tcPr>
            <w:tcW w:w="270" w:type="dxa"/>
          </w:tcPr>
          <w:p w14:paraId="07B028B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0C164FF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F078B8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6F7FB19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0CD1D5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27EB55A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0A424A6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2C2D1D9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64DA9E82" w14:textId="77777777" w:rsidTr="00C33527">
        <w:tc>
          <w:tcPr>
            <w:tcW w:w="468" w:type="dxa"/>
          </w:tcPr>
          <w:p w14:paraId="0869F59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  <w:tc>
          <w:tcPr>
            <w:tcW w:w="3600" w:type="dxa"/>
          </w:tcPr>
          <w:p w14:paraId="63FF9EFC" w14:textId="09D479A2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083106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F19E82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3FEB459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3FD927D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8D949B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2EE456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59E867C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43E28A2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5704311C" w14:textId="77777777" w:rsidTr="00C33527">
        <w:tc>
          <w:tcPr>
            <w:tcW w:w="468" w:type="dxa"/>
          </w:tcPr>
          <w:p w14:paraId="31FFBEB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3600" w:type="dxa"/>
          </w:tcPr>
          <w:p w14:paraId="3B452683" w14:textId="374AE3DD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6E33ED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6EF84D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1DC917A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469D6E2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097E47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E24DE0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6766BE3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6B9BE74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02BF7CD6" w14:textId="77777777" w:rsidTr="00C33527">
        <w:tc>
          <w:tcPr>
            <w:tcW w:w="468" w:type="dxa"/>
          </w:tcPr>
          <w:p w14:paraId="56DCE08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3600" w:type="dxa"/>
          </w:tcPr>
          <w:p w14:paraId="2130844C" w14:textId="2BD5CFD1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5D50250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66A8AFE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70719D5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51AD093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6464B7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1CA8DB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Euler and Hamiltonian </w:t>
            </w: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paths, Graph coloring</w:t>
            </w:r>
          </w:p>
        </w:tc>
        <w:tc>
          <w:tcPr>
            <w:tcW w:w="270" w:type="dxa"/>
          </w:tcPr>
          <w:p w14:paraId="52AC86C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540" w:type="dxa"/>
          </w:tcPr>
          <w:p w14:paraId="3FBAF7C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7A56D53D" w14:textId="77777777" w:rsidTr="00C33527">
        <w:tc>
          <w:tcPr>
            <w:tcW w:w="468" w:type="dxa"/>
          </w:tcPr>
          <w:p w14:paraId="0724C96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3600" w:type="dxa"/>
          </w:tcPr>
          <w:p w14:paraId="29503078" w14:textId="44926210" w:rsidR="00FA4897" w:rsidRPr="00687FB9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4603C3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7AF298E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14:paraId="47E1B23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387F092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C8EEBD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1FA8CA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53F355C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92FD04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787C65B7" w14:textId="77777777" w:rsidTr="00C33527">
        <w:tc>
          <w:tcPr>
            <w:tcW w:w="468" w:type="dxa"/>
          </w:tcPr>
          <w:p w14:paraId="703F78F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3600" w:type="dxa"/>
          </w:tcPr>
          <w:p w14:paraId="4E11C7F2" w14:textId="3EC8D12F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B306BC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2BA2809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142CD50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16F5977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66C1220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A431FF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14:paraId="1C2D194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092F592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5222EB15" w14:textId="77777777" w:rsidTr="00C33527">
        <w:tc>
          <w:tcPr>
            <w:tcW w:w="468" w:type="dxa"/>
          </w:tcPr>
          <w:p w14:paraId="575705E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3600" w:type="dxa"/>
          </w:tcPr>
          <w:p w14:paraId="3D8AAEAE" w14:textId="51E2282D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C5C0B8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232E40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3561C96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0378B33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487EFD7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4ACDE36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579A540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5695F69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7C42F32" w14:textId="77777777" w:rsidTr="00C33527">
        <w:tc>
          <w:tcPr>
            <w:tcW w:w="468" w:type="dxa"/>
          </w:tcPr>
          <w:p w14:paraId="20A15CB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3600" w:type="dxa"/>
          </w:tcPr>
          <w:p w14:paraId="696FD63D" w14:textId="6C2C1CAA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27ACD9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C2E9F4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63A15D2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40809E4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143F6B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475C687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3F1FF6C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484B9C9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25F23196" w14:textId="77777777" w:rsidTr="00C33527">
        <w:tc>
          <w:tcPr>
            <w:tcW w:w="468" w:type="dxa"/>
          </w:tcPr>
          <w:p w14:paraId="5C5343D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3600" w:type="dxa"/>
          </w:tcPr>
          <w:p w14:paraId="015D7AAD" w14:textId="7354892F" w:rsidR="00FA4897" w:rsidRPr="00687FB9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A37F8D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5052409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14:paraId="7E841F2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2DAB9CD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BABD7C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A814BD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4D48A9C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77A5928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4BDE677E" w14:textId="77777777" w:rsidTr="00C33527">
        <w:tc>
          <w:tcPr>
            <w:tcW w:w="468" w:type="dxa"/>
          </w:tcPr>
          <w:p w14:paraId="57650F5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3600" w:type="dxa"/>
          </w:tcPr>
          <w:p w14:paraId="433F33DA" w14:textId="00570D40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AB5199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0A3CF8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675D832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097D347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35306D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433A036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23A1611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0116343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148ABFEE" w14:textId="77777777" w:rsidTr="00C33527">
        <w:tc>
          <w:tcPr>
            <w:tcW w:w="468" w:type="dxa"/>
          </w:tcPr>
          <w:p w14:paraId="2E351F1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3600" w:type="dxa"/>
          </w:tcPr>
          <w:p w14:paraId="46F7BF1A" w14:textId="26A3FC3C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96B364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10E99A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7829CDF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76D0952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3AF74AE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C00F68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0BFF646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5FBA98F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4B27CEAE" w14:textId="77777777" w:rsidTr="00C33527">
        <w:tc>
          <w:tcPr>
            <w:tcW w:w="468" w:type="dxa"/>
          </w:tcPr>
          <w:p w14:paraId="29F1C78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3600" w:type="dxa"/>
          </w:tcPr>
          <w:p w14:paraId="3B807D7B" w14:textId="7C10552C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4B5A9FB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6EAD122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009D6B1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3222D30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D06CD2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8F8F7B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5244260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B73F91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34A16099" w14:textId="77777777" w:rsidTr="00C33527">
        <w:tc>
          <w:tcPr>
            <w:tcW w:w="468" w:type="dxa"/>
          </w:tcPr>
          <w:p w14:paraId="5130D58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9</w:t>
            </w:r>
          </w:p>
        </w:tc>
        <w:tc>
          <w:tcPr>
            <w:tcW w:w="3600" w:type="dxa"/>
          </w:tcPr>
          <w:p w14:paraId="42C17613" w14:textId="44534D04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2DB94F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0CED937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113EA1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2AD70AA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6C1087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66F1FA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701E937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600B82A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48B2C924" w14:textId="77777777" w:rsidTr="00C33527">
        <w:tc>
          <w:tcPr>
            <w:tcW w:w="468" w:type="dxa"/>
          </w:tcPr>
          <w:p w14:paraId="2E038C1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3600" w:type="dxa"/>
          </w:tcPr>
          <w:p w14:paraId="59217B1C" w14:textId="6E6FFC20" w:rsidR="00FA489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.</w:t>
            </w:r>
          </w:p>
          <w:p w14:paraId="747CC293" w14:textId="4ABE5AE9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14186B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79D9604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14:paraId="234EBF1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1F05734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2F234A4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7E61C9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51E4155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6146D5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594D00E1" w14:textId="77777777" w:rsidTr="00C33527">
        <w:tc>
          <w:tcPr>
            <w:tcW w:w="468" w:type="dxa"/>
          </w:tcPr>
          <w:p w14:paraId="0DDB489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3600" w:type="dxa"/>
          </w:tcPr>
          <w:p w14:paraId="1084049C" w14:textId="03B268ED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3B193C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E7E776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14B89DC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098923C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6D2E25E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E716AA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00168BF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7C04A5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FA4897" w:rsidRPr="00C33527" w14:paraId="79E031FC" w14:textId="77777777" w:rsidTr="00C33527">
        <w:tc>
          <w:tcPr>
            <w:tcW w:w="468" w:type="dxa"/>
          </w:tcPr>
          <w:p w14:paraId="7A278AD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3600" w:type="dxa"/>
          </w:tcPr>
          <w:p w14:paraId="5A05F813" w14:textId="59284206" w:rsidR="00FA4897" w:rsidRPr="00767015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20AE3E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66D6813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E28FD5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14:paraId="158AE57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C90F1C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2F98FF7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1B8D68B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AF6672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31BE6954" w14:textId="77777777" w:rsidTr="00C33527">
        <w:tc>
          <w:tcPr>
            <w:tcW w:w="468" w:type="dxa"/>
          </w:tcPr>
          <w:p w14:paraId="28EA833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3600" w:type="dxa"/>
          </w:tcPr>
          <w:p w14:paraId="47B79EFB" w14:textId="7879B751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A5AD52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39B02E6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36F2161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0045576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F37D4D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BED8A6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02E2BC1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4F56030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69586558" w14:textId="77777777" w:rsidTr="00C33527">
        <w:tc>
          <w:tcPr>
            <w:tcW w:w="468" w:type="dxa"/>
          </w:tcPr>
          <w:p w14:paraId="70DB80D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4</w:t>
            </w:r>
          </w:p>
        </w:tc>
        <w:tc>
          <w:tcPr>
            <w:tcW w:w="3600" w:type="dxa"/>
          </w:tcPr>
          <w:p w14:paraId="656A57E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BBA71F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7AB2C3A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14:paraId="3709D7D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0FA9D65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190271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238574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167901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B4BE33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38AD75E4" w14:textId="77777777" w:rsidTr="00C33527">
        <w:tc>
          <w:tcPr>
            <w:tcW w:w="468" w:type="dxa"/>
          </w:tcPr>
          <w:p w14:paraId="7F34D78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3600" w:type="dxa"/>
          </w:tcPr>
          <w:p w14:paraId="293C5757" w14:textId="707AA824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AEF789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FF2772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14:paraId="33D2BAE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3659540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1BF8C8F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24359D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5CDA755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43D40AC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317F6AD4" w14:textId="77777777" w:rsidTr="00C33527">
        <w:tc>
          <w:tcPr>
            <w:tcW w:w="468" w:type="dxa"/>
          </w:tcPr>
          <w:p w14:paraId="7190754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3600" w:type="dxa"/>
          </w:tcPr>
          <w:p w14:paraId="4DEF3F1D" w14:textId="2C9167E3" w:rsidR="00FA4897" w:rsidRPr="00F9532D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70" w:type="dxa"/>
          </w:tcPr>
          <w:p w14:paraId="6E55292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5418B36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52A7688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7B621BB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DCF4F4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520DEA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290AD61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FC3B18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43D2597B" w14:textId="77777777" w:rsidTr="00C33527">
        <w:tc>
          <w:tcPr>
            <w:tcW w:w="468" w:type="dxa"/>
          </w:tcPr>
          <w:p w14:paraId="0032237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3600" w:type="dxa"/>
          </w:tcPr>
          <w:p w14:paraId="1E87DEB5" w14:textId="614B3E36" w:rsidR="00FA4897" w:rsidRPr="00F9532D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70" w:type="dxa"/>
          </w:tcPr>
          <w:p w14:paraId="5D7781F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CC2FD5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14:paraId="6F7E979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14:paraId="6689C47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4E439A0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2797F6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5A19390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4ACCA1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277EFF86" w14:textId="77777777" w:rsidTr="00C33527">
        <w:tc>
          <w:tcPr>
            <w:tcW w:w="468" w:type="dxa"/>
          </w:tcPr>
          <w:p w14:paraId="77BF9E3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3600" w:type="dxa"/>
          </w:tcPr>
          <w:p w14:paraId="0D24CE31" w14:textId="1E9E9A26" w:rsidR="00FA4897" w:rsidRPr="00F9532D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70" w:type="dxa"/>
          </w:tcPr>
          <w:p w14:paraId="5806E22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1B1FB0E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29D2CF4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1767DC6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067FE31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337CA9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3E64BA0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3941AC6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0EC8A44A" w14:textId="77777777" w:rsidTr="00C33527">
        <w:tc>
          <w:tcPr>
            <w:tcW w:w="468" w:type="dxa"/>
          </w:tcPr>
          <w:p w14:paraId="4E1D7BF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9</w:t>
            </w:r>
          </w:p>
        </w:tc>
        <w:tc>
          <w:tcPr>
            <w:tcW w:w="3600" w:type="dxa"/>
          </w:tcPr>
          <w:p w14:paraId="5C28923C" w14:textId="458C794C" w:rsidR="00FA4897" w:rsidRPr="00F9532D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70" w:type="dxa"/>
          </w:tcPr>
          <w:p w14:paraId="1B7EDEC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6D35C0C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14:paraId="4232550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1FF4142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71B6019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E69085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4E724B9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1CA090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A4897" w:rsidRPr="00C33527" w14:paraId="27B5C77B" w14:textId="77777777" w:rsidTr="00C33527">
        <w:tc>
          <w:tcPr>
            <w:tcW w:w="468" w:type="dxa"/>
          </w:tcPr>
          <w:p w14:paraId="4253697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3600" w:type="dxa"/>
          </w:tcPr>
          <w:p w14:paraId="15012DF5" w14:textId="39163C1D" w:rsidR="00FA4897" w:rsidRPr="004C3093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94CC6E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14:paraId="4178516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14:paraId="3FD7DE6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14:paraId="577C8E5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14:paraId="606D161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53F5479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14:paraId="03C7965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14:paraId="1AE03DF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A4897" w:rsidRPr="00C33527" w14:paraId="41C0E13C" w14:textId="77777777" w:rsidTr="00C33527">
        <w:tc>
          <w:tcPr>
            <w:tcW w:w="468" w:type="dxa"/>
          </w:tcPr>
          <w:p w14:paraId="03B28D9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1</w:t>
            </w:r>
          </w:p>
        </w:tc>
        <w:tc>
          <w:tcPr>
            <w:tcW w:w="3600" w:type="dxa"/>
          </w:tcPr>
          <w:p w14:paraId="73EF379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B33A1B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46D00D5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369CF2B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3E171E3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17EFA48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5F87F33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D8A377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3A7F53D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57BD0F30" w14:textId="77777777" w:rsidTr="00C33527">
        <w:tc>
          <w:tcPr>
            <w:tcW w:w="468" w:type="dxa"/>
          </w:tcPr>
          <w:p w14:paraId="1F8D8B1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2</w:t>
            </w:r>
          </w:p>
        </w:tc>
        <w:tc>
          <w:tcPr>
            <w:tcW w:w="3600" w:type="dxa"/>
          </w:tcPr>
          <w:p w14:paraId="141EF35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2690FB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138DB10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3DCD64E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0BA529C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5A4120D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F95DEF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397F4D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799862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3A63496A" w14:textId="77777777" w:rsidTr="00C33527">
        <w:tc>
          <w:tcPr>
            <w:tcW w:w="468" w:type="dxa"/>
          </w:tcPr>
          <w:p w14:paraId="0AFC901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3</w:t>
            </w:r>
          </w:p>
        </w:tc>
        <w:tc>
          <w:tcPr>
            <w:tcW w:w="3600" w:type="dxa"/>
          </w:tcPr>
          <w:p w14:paraId="16315CB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EBD8F9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493ABB3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6D2E31A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2032F43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5DCF85D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D4F961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13D3D7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56C64C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6613F192" w14:textId="77777777" w:rsidTr="00C33527">
        <w:tc>
          <w:tcPr>
            <w:tcW w:w="468" w:type="dxa"/>
          </w:tcPr>
          <w:p w14:paraId="0E042B8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3600" w:type="dxa"/>
          </w:tcPr>
          <w:p w14:paraId="51074AA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FC7329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37EBDF5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6EE3A6F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2E89C2A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75FC4D1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B254FF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179284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00AB6C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37445C44" w14:textId="77777777" w:rsidTr="00C33527">
        <w:tc>
          <w:tcPr>
            <w:tcW w:w="468" w:type="dxa"/>
          </w:tcPr>
          <w:p w14:paraId="26276E3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3600" w:type="dxa"/>
          </w:tcPr>
          <w:p w14:paraId="51BD123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5D6FE18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282CD2D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AA0415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50F68C6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1D752C4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3315A7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769696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1FDF8F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2B3B1055" w14:textId="77777777" w:rsidTr="00C33527">
        <w:tc>
          <w:tcPr>
            <w:tcW w:w="468" w:type="dxa"/>
          </w:tcPr>
          <w:p w14:paraId="54947C6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3600" w:type="dxa"/>
          </w:tcPr>
          <w:p w14:paraId="5F74BA1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C13827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3381942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0D1CA1F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1E7E2A6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692D17D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01F97BD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5B0F9E1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01300BA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1043513D" w14:textId="77777777" w:rsidTr="00C33527">
        <w:tc>
          <w:tcPr>
            <w:tcW w:w="468" w:type="dxa"/>
          </w:tcPr>
          <w:p w14:paraId="13EE557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3600" w:type="dxa"/>
          </w:tcPr>
          <w:p w14:paraId="39525BC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79724A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6C656CC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0A0C3B1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1244690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657E12C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0A413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18BC9F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0AD1089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057B2D95" w14:textId="77777777" w:rsidTr="00C33527">
        <w:tc>
          <w:tcPr>
            <w:tcW w:w="468" w:type="dxa"/>
          </w:tcPr>
          <w:p w14:paraId="019056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3600" w:type="dxa"/>
          </w:tcPr>
          <w:p w14:paraId="1952141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CDA39D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5AE9868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4BDB62C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3A6955C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760D1CF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01E2AB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5059A4C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1A13D26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709E0395" w14:textId="77777777" w:rsidTr="00C33527">
        <w:tc>
          <w:tcPr>
            <w:tcW w:w="468" w:type="dxa"/>
          </w:tcPr>
          <w:p w14:paraId="61906C2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3600" w:type="dxa"/>
          </w:tcPr>
          <w:p w14:paraId="7C91981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788388B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692175E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43B5F90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371EC1D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31FFB94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A731CD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6D26A50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E968CA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64CAF34E" w14:textId="77777777" w:rsidTr="00C33527">
        <w:tc>
          <w:tcPr>
            <w:tcW w:w="468" w:type="dxa"/>
          </w:tcPr>
          <w:p w14:paraId="78FC582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50 </w:t>
            </w:r>
          </w:p>
        </w:tc>
        <w:tc>
          <w:tcPr>
            <w:tcW w:w="3600" w:type="dxa"/>
          </w:tcPr>
          <w:p w14:paraId="03CE8EB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6468F8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7BFDD21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3727DB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6A4DFE4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4D21662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1558B70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771EDE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38C1259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395A3B55" w14:textId="77777777" w:rsidTr="00C33527">
        <w:tc>
          <w:tcPr>
            <w:tcW w:w="468" w:type="dxa"/>
          </w:tcPr>
          <w:p w14:paraId="58E4EA0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51 </w:t>
            </w:r>
          </w:p>
        </w:tc>
        <w:tc>
          <w:tcPr>
            <w:tcW w:w="3600" w:type="dxa"/>
          </w:tcPr>
          <w:p w14:paraId="60F3D21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04CF55E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211F7CC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0037DF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31036C9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6B6A38E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5167B9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A8F4E9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6C75D7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6BF7C657" w14:textId="77777777" w:rsidTr="00C33527">
        <w:tc>
          <w:tcPr>
            <w:tcW w:w="468" w:type="dxa"/>
          </w:tcPr>
          <w:p w14:paraId="55A30B3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2</w:t>
            </w:r>
          </w:p>
        </w:tc>
        <w:tc>
          <w:tcPr>
            <w:tcW w:w="3600" w:type="dxa"/>
          </w:tcPr>
          <w:p w14:paraId="6AF10C1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C69145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263EF72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89C2B9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7A41484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357F82E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77CD6B9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EA6AA3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ADC2EA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5C216626" w14:textId="77777777" w:rsidTr="00C33527">
        <w:tc>
          <w:tcPr>
            <w:tcW w:w="468" w:type="dxa"/>
          </w:tcPr>
          <w:p w14:paraId="1B80DEA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3</w:t>
            </w:r>
          </w:p>
        </w:tc>
        <w:tc>
          <w:tcPr>
            <w:tcW w:w="3600" w:type="dxa"/>
          </w:tcPr>
          <w:p w14:paraId="39E9BD6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5713D602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2F05F06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11E48BE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07D86A7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14787A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6CFF2C6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1456567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4F3FC2C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14C22652" w14:textId="77777777" w:rsidTr="00C33527">
        <w:tc>
          <w:tcPr>
            <w:tcW w:w="468" w:type="dxa"/>
          </w:tcPr>
          <w:p w14:paraId="0858AFA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14:paraId="4D583A9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4CCC9C4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60943F6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325277E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20CE354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21DDC6C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541F4A5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4F7385C1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1DDF2604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0F40AFC6" w14:textId="77777777" w:rsidTr="00C33527">
        <w:tc>
          <w:tcPr>
            <w:tcW w:w="468" w:type="dxa"/>
          </w:tcPr>
          <w:p w14:paraId="7744DA7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14:paraId="277E472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27B512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3FE4CCF6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4797CF03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25ED712B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211B589D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3123384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F32F34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0ACC64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4897" w:rsidRPr="00C33527" w14:paraId="1CB1EA45" w14:textId="77777777" w:rsidTr="00C33527">
        <w:tc>
          <w:tcPr>
            <w:tcW w:w="468" w:type="dxa"/>
          </w:tcPr>
          <w:p w14:paraId="3FA4080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14:paraId="12D60C15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389A32EF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14:paraId="0EA0C23C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48482F3E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14:paraId="14494740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14:paraId="5A3F210A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14:paraId="42E35EB7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14:paraId="27B56368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74B346D9" w14:textId="77777777" w:rsidR="00FA4897" w:rsidRPr="00C33527" w:rsidRDefault="00FA4897" w:rsidP="00FA48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70752138" w14:textId="77777777"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</w:p>
    <w:p w14:paraId="58885E79" w14:textId="77777777" w:rsidR="003923FC" w:rsidRPr="00930244" w:rsidRDefault="003923FC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</w:p>
    <w:p w14:paraId="029D2EFD" w14:textId="77777777"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lastRenderedPageBreak/>
        <w:t>Signature of Course Coordinator/DC:</w:t>
      </w:r>
    </w:p>
    <w:p w14:paraId="63204A05" w14:textId="77777777"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>Signature of Dean:</w:t>
      </w:r>
    </w:p>
    <w:p w14:paraId="68C47ECD" w14:textId="77777777"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>IQAC:</w:t>
      </w:r>
    </w:p>
    <w:p w14:paraId="55417F46" w14:textId="77777777" w:rsidR="00102330" w:rsidRPr="00930244" w:rsidRDefault="00102330">
      <w:pPr>
        <w:rPr>
          <w:rFonts w:ascii="Times New Roman" w:hAnsi="Times New Roman"/>
          <w:sz w:val="20"/>
          <w:szCs w:val="20"/>
        </w:rPr>
      </w:pPr>
    </w:p>
    <w:sectPr w:rsidR="00102330" w:rsidRPr="00930244" w:rsidSect="004E61E4">
      <w:pgSz w:w="12240" w:h="15840" w:code="1"/>
      <w:pgMar w:top="1440" w:right="1440" w:bottom="1440" w:left="1440" w:header="720" w:footer="720" w:gutter="0"/>
      <w:paperSrc w:other="15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E71C55"/>
    <w:multiLevelType w:val="hybridMultilevel"/>
    <w:tmpl w:val="3034BB88"/>
    <w:lvl w:ilvl="0" w:tplc="9D86971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69545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9AD"/>
    <w:rsid w:val="000001D0"/>
    <w:rsid w:val="00002867"/>
    <w:rsid w:val="00021996"/>
    <w:rsid w:val="000326FB"/>
    <w:rsid w:val="000333D2"/>
    <w:rsid w:val="0004151E"/>
    <w:rsid w:val="00043A38"/>
    <w:rsid w:val="000456F8"/>
    <w:rsid w:val="00047E1A"/>
    <w:rsid w:val="00052B31"/>
    <w:rsid w:val="00065BB9"/>
    <w:rsid w:val="00065C79"/>
    <w:rsid w:val="000772DD"/>
    <w:rsid w:val="000A1B8B"/>
    <w:rsid w:val="000A4574"/>
    <w:rsid w:val="000B2D2E"/>
    <w:rsid w:val="000B4DAC"/>
    <w:rsid w:val="000B6085"/>
    <w:rsid w:val="000B707B"/>
    <w:rsid w:val="000C564D"/>
    <w:rsid w:val="000D05BF"/>
    <w:rsid w:val="000D31AD"/>
    <w:rsid w:val="000E409C"/>
    <w:rsid w:val="000F0B84"/>
    <w:rsid w:val="000F1A41"/>
    <w:rsid w:val="000F4057"/>
    <w:rsid w:val="00102330"/>
    <w:rsid w:val="001048D3"/>
    <w:rsid w:val="00112D62"/>
    <w:rsid w:val="0011643A"/>
    <w:rsid w:val="0012216B"/>
    <w:rsid w:val="001612C2"/>
    <w:rsid w:val="00166C78"/>
    <w:rsid w:val="001779FC"/>
    <w:rsid w:val="001910D4"/>
    <w:rsid w:val="001A75D0"/>
    <w:rsid w:val="001B2A4B"/>
    <w:rsid w:val="001B3F65"/>
    <w:rsid w:val="001B4CC4"/>
    <w:rsid w:val="001D1557"/>
    <w:rsid w:val="001D62EB"/>
    <w:rsid w:val="00205FF0"/>
    <w:rsid w:val="00213811"/>
    <w:rsid w:val="0024559A"/>
    <w:rsid w:val="00246C6D"/>
    <w:rsid w:val="00250A95"/>
    <w:rsid w:val="00263241"/>
    <w:rsid w:val="002817DC"/>
    <w:rsid w:val="002858C9"/>
    <w:rsid w:val="002936AA"/>
    <w:rsid w:val="00296FF6"/>
    <w:rsid w:val="002A317C"/>
    <w:rsid w:val="002D3AA2"/>
    <w:rsid w:val="002E7C8B"/>
    <w:rsid w:val="002F2437"/>
    <w:rsid w:val="002F54F3"/>
    <w:rsid w:val="00304D7D"/>
    <w:rsid w:val="00306488"/>
    <w:rsid w:val="00320F7C"/>
    <w:rsid w:val="003260BE"/>
    <w:rsid w:val="003316A0"/>
    <w:rsid w:val="00334DCF"/>
    <w:rsid w:val="003363F0"/>
    <w:rsid w:val="00352824"/>
    <w:rsid w:val="00354824"/>
    <w:rsid w:val="0036243F"/>
    <w:rsid w:val="00372D8C"/>
    <w:rsid w:val="00374471"/>
    <w:rsid w:val="00374C32"/>
    <w:rsid w:val="003923FC"/>
    <w:rsid w:val="00393F65"/>
    <w:rsid w:val="003B367D"/>
    <w:rsid w:val="003D577D"/>
    <w:rsid w:val="003D5FD3"/>
    <w:rsid w:val="003E2249"/>
    <w:rsid w:val="00404884"/>
    <w:rsid w:val="004106B0"/>
    <w:rsid w:val="00410B3C"/>
    <w:rsid w:val="004421BA"/>
    <w:rsid w:val="00446D4F"/>
    <w:rsid w:val="00451EE1"/>
    <w:rsid w:val="0045432D"/>
    <w:rsid w:val="00460A62"/>
    <w:rsid w:val="004815A5"/>
    <w:rsid w:val="00490E56"/>
    <w:rsid w:val="004A62D4"/>
    <w:rsid w:val="004B50B9"/>
    <w:rsid w:val="004C3093"/>
    <w:rsid w:val="004D5514"/>
    <w:rsid w:val="004E5C8D"/>
    <w:rsid w:val="004E61E4"/>
    <w:rsid w:val="005031C7"/>
    <w:rsid w:val="00503FDA"/>
    <w:rsid w:val="00505347"/>
    <w:rsid w:val="0052274C"/>
    <w:rsid w:val="00527A40"/>
    <w:rsid w:val="00574582"/>
    <w:rsid w:val="005840B2"/>
    <w:rsid w:val="00594277"/>
    <w:rsid w:val="005B01B1"/>
    <w:rsid w:val="005D7968"/>
    <w:rsid w:val="005E206D"/>
    <w:rsid w:val="005E525E"/>
    <w:rsid w:val="005F19A9"/>
    <w:rsid w:val="006046F9"/>
    <w:rsid w:val="00612511"/>
    <w:rsid w:val="006527BC"/>
    <w:rsid w:val="00653DB7"/>
    <w:rsid w:val="00661481"/>
    <w:rsid w:val="00662E38"/>
    <w:rsid w:val="0066527C"/>
    <w:rsid w:val="00687FB9"/>
    <w:rsid w:val="00690BA4"/>
    <w:rsid w:val="006A795C"/>
    <w:rsid w:val="006B0E44"/>
    <w:rsid w:val="006B1E19"/>
    <w:rsid w:val="006B5324"/>
    <w:rsid w:val="006B67AD"/>
    <w:rsid w:val="006C523B"/>
    <w:rsid w:val="006D3C78"/>
    <w:rsid w:val="006D4C9C"/>
    <w:rsid w:val="00716114"/>
    <w:rsid w:val="007302DD"/>
    <w:rsid w:val="00752D43"/>
    <w:rsid w:val="00764553"/>
    <w:rsid w:val="00767015"/>
    <w:rsid w:val="00775CEB"/>
    <w:rsid w:val="00777B59"/>
    <w:rsid w:val="00780147"/>
    <w:rsid w:val="00792AF9"/>
    <w:rsid w:val="007B1F9B"/>
    <w:rsid w:val="007B2F59"/>
    <w:rsid w:val="007C1A34"/>
    <w:rsid w:val="007C4508"/>
    <w:rsid w:val="007C6E4A"/>
    <w:rsid w:val="007D1412"/>
    <w:rsid w:val="007D4602"/>
    <w:rsid w:val="007E07C8"/>
    <w:rsid w:val="007E21CA"/>
    <w:rsid w:val="007E60B2"/>
    <w:rsid w:val="00816189"/>
    <w:rsid w:val="008475DB"/>
    <w:rsid w:val="008620F9"/>
    <w:rsid w:val="0088388C"/>
    <w:rsid w:val="00893BAC"/>
    <w:rsid w:val="008A38E8"/>
    <w:rsid w:val="008A7C24"/>
    <w:rsid w:val="008B7194"/>
    <w:rsid w:val="008D2D1A"/>
    <w:rsid w:val="008E5DE1"/>
    <w:rsid w:val="008F1341"/>
    <w:rsid w:val="009131C4"/>
    <w:rsid w:val="009249BA"/>
    <w:rsid w:val="00930244"/>
    <w:rsid w:val="009342D1"/>
    <w:rsid w:val="009350C8"/>
    <w:rsid w:val="00935302"/>
    <w:rsid w:val="00947A9B"/>
    <w:rsid w:val="009556EE"/>
    <w:rsid w:val="00960AC2"/>
    <w:rsid w:val="00987A6C"/>
    <w:rsid w:val="00990C8A"/>
    <w:rsid w:val="00993414"/>
    <w:rsid w:val="009A2CBF"/>
    <w:rsid w:val="009A79D7"/>
    <w:rsid w:val="009B39BE"/>
    <w:rsid w:val="009D6ADB"/>
    <w:rsid w:val="009E0798"/>
    <w:rsid w:val="00A15C40"/>
    <w:rsid w:val="00A22271"/>
    <w:rsid w:val="00A231F1"/>
    <w:rsid w:val="00A61AEA"/>
    <w:rsid w:val="00A75DD2"/>
    <w:rsid w:val="00A77D35"/>
    <w:rsid w:val="00A9018B"/>
    <w:rsid w:val="00A97A89"/>
    <w:rsid w:val="00AC2FAE"/>
    <w:rsid w:val="00AC35A2"/>
    <w:rsid w:val="00AE31F5"/>
    <w:rsid w:val="00AE6411"/>
    <w:rsid w:val="00B15578"/>
    <w:rsid w:val="00B22DE7"/>
    <w:rsid w:val="00B35569"/>
    <w:rsid w:val="00BA5B78"/>
    <w:rsid w:val="00BB382E"/>
    <w:rsid w:val="00BB39AD"/>
    <w:rsid w:val="00BC0BA2"/>
    <w:rsid w:val="00BD03EF"/>
    <w:rsid w:val="00BD231B"/>
    <w:rsid w:val="00BE187D"/>
    <w:rsid w:val="00BF6E98"/>
    <w:rsid w:val="00C00F19"/>
    <w:rsid w:val="00C11315"/>
    <w:rsid w:val="00C15783"/>
    <w:rsid w:val="00C237AE"/>
    <w:rsid w:val="00C25684"/>
    <w:rsid w:val="00C33527"/>
    <w:rsid w:val="00C34E13"/>
    <w:rsid w:val="00C41BC8"/>
    <w:rsid w:val="00C44812"/>
    <w:rsid w:val="00C808B9"/>
    <w:rsid w:val="00C80A99"/>
    <w:rsid w:val="00C8350A"/>
    <w:rsid w:val="00C84120"/>
    <w:rsid w:val="00C85631"/>
    <w:rsid w:val="00C858CF"/>
    <w:rsid w:val="00C9194A"/>
    <w:rsid w:val="00C97493"/>
    <w:rsid w:val="00CB783F"/>
    <w:rsid w:val="00CC5CC5"/>
    <w:rsid w:val="00CD5829"/>
    <w:rsid w:val="00CF79CE"/>
    <w:rsid w:val="00D05D1D"/>
    <w:rsid w:val="00D06381"/>
    <w:rsid w:val="00D1060A"/>
    <w:rsid w:val="00D3151B"/>
    <w:rsid w:val="00D31878"/>
    <w:rsid w:val="00D409AA"/>
    <w:rsid w:val="00D50A10"/>
    <w:rsid w:val="00D5690C"/>
    <w:rsid w:val="00D626EF"/>
    <w:rsid w:val="00D723EC"/>
    <w:rsid w:val="00D75081"/>
    <w:rsid w:val="00D76EC8"/>
    <w:rsid w:val="00D77FA2"/>
    <w:rsid w:val="00D81639"/>
    <w:rsid w:val="00D87517"/>
    <w:rsid w:val="00D92355"/>
    <w:rsid w:val="00DB7C77"/>
    <w:rsid w:val="00DF10D9"/>
    <w:rsid w:val="00DF25A1"/>
    <w:rsid w:val="00DF77AE"/>
    <w:rsid w:val="00E243C9"/>
    <w:rsid w:val="00E405C1"/>
    <w:rsid w:val="00E42F57"/>
    <w:rsid w:val="00E47C64"/>
    <w:rsid w:val="00E521DE"/>
    <w:rsid w:val="00E534AB"/>
    <w:rsid w:val="00E60647"/>
    <w:rsid w:val="00E612CC"/>
    <w:rsid w:val="00E67336"/>
    <w:rsid w:val="00E72DE4"/>
    <w:rsid w:val="00EC1CA7"/>
    <w:rsid w:val="00EC3389"/>
    <w:rsid w:val="00ED6054"/>
    <w:rsid w:val="00EE7546"/>
    <w:rsid w:val="00EF683C"/>
    <w:rsid w:val="00F10E21"/>
    <w:rsid w:val="00F444AC"/>
    <w:rsid w:val="00F5272E"/>
    <w:rsid w:val="00F56160"/>
    <w:rsid w:val="00F67739"/>
    <w:rsid w:val="00F71E36"/>
    <w:rsid w:val="00F7436C"/>
    <w:rsid w:val="00F9532D"/>
    <w:rsid w:val="00FA4897"/>
    <w:rsid w:val="00FB1E12"/>
    <w:rsid w:val="00FB2A04"/>
    <w:rsid w:val="00FB4F90"/>
    <w:rsid w:val="00FB7251"/>
    <w:rsid w:val="00FC17F2"/>
    <w:rsid w:val="00FC7B52"/>
    <w:rsid w:val="00FC7E56"/>
    <w:rsid w:val="00FF54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BD16CD"/>
  <w15:docId w15:val="{12559157-C7B3-488F-96B2-A11B42450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39AD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B39AD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350C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50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0C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21DE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7E60B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38C51F-1B8B-4D16-8679-EB6EA0DCC8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487</Words>
  <Characters>278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PRADEEP KUMAR-GU0713412404</cp:lastModifiedBy>
  <cp:revision>8</cp:revision>
  <dcterms:created xsi:type="dcterms:W3CDTF">2022-06-28T04:06:00Z</dcterms:created>
  <dcterms:modified xsi:type="dcterms:W3CDTF">2022-06-28T04:26:00Z</dcterms:modified>
</cp:coreProperties>
</file>